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7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5A4C26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7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5A4C26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5C0911" w:rsidRP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D93030" w:rsidRDefault="001B17ED" w:rsidP="001B17ED">
      <w:pPr>
        <w:pStyle w:val="MFKA"/>
        <w:numPr>
          <w:ilvl w:val="0"/>
          <w:numId w:val="13"/>
        </w:numPr>
        <w:spacing w:before="240"/>
      </w:pPr>
      <w:r>
        <w:t xml:space="preserve">Olkoon </w:t>
      </w:r>
      <w:r w:rsidR="003205D6" w:rsidRPr="005A4C26">
        <w:rPr>
          <w:position w:val="-10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6.25pt;height:17.85pt" o:ole="">
            <v:imagedata r:id="rId6" o:title=""/>
          </v:shape>
          <o:OLEObject Type="Embed" ProgID="Equation.DSMT4" ShapeID="_x0000_i1027" DrawAspect="Content" ObjectID="_1478853710" r:id="rId7"/>
        </w:object>
      </w:r>
      <w:r w:rsidR="004473E5">
        <w:t>. Selvitä</w:t>
      </w:r>
      <w:hyperlink r:id="rId8" w:history="1">
        <w:r w:rsidRPr="004473E5">
          <w:rPr>
            <w:rStyle w:val="Hyperlinkki"/>
          </w:rPr>
          <w:t xml:space="preserve"> tämän sovelluksen</w:t>
        </w:r>
      </w:hyperlink>
      <w:r>
        <w:t xml:space="preserve"> avulla </w:t>
      </w:r>
      <w:r w:rsidR="003F2FDB">
        <w:t xml:space="preserve">(kuvaajasta katsomalla) funktion  </w:t>
      </w:r>
      <w:r w:rsidR="003F2FDB" w:rsidRPr="003F2FDB">
        <w:rPr>
          <w:i/>
        </w:rPr>
        <w:t>f</w:t>
      </w:r>
      <w:r w:rsidR="003F2FDB">
        <w:rPr>
          <w:i/>
        </w:rPr>
        <w:t xml:space="preserve"> </w:t>
      </w:r>
      <w:r w:rsidR="003F2FDB" w:rsidRPr="003F2FDB">
        <w:rPr>
          <w:i/>
        </w:rPr>
        <w:t xml:space="preserve"> </w:t>
      </w:r>
    </w:p>
    <w:p w:rsidR="004473E5" w:rsidRDefault="004473E5" w:rsidP="004473E5">
      <w:pPr>
        <w:pStyle w:val="MFKA"/>
        <w:numPr>
          <w:ilvl w:val="0"/>
          <w:numId w:val="18"/>
        </w:numPr>
        <w:spacing w:before="240"/>
      </w:pPr>
      <w:r>
        <w:t>arvo kohdassa 0</w:t>
      </w:r>
    </w:p>
    <w:p w:rsidR="004473E5" w:rsidRDefault="004473E5" w:rsidP="004473E5">
      <w:pPr>
        <w:pStyle w:val="MFKA"/>
        <w:numPr>
          <w:ilvl w:val="0"/>
          <w:numId w:val="18"/>
        </w:numPr>
        <w:spacing w:before="240"/>
      </w:pPr>
      <w:r>
        <w:t>derivaatan arvo kohdassa 0</w:t>
      </w:r>
    </w:p>
    <w:p w:rsidR="004473E5" w:rsidRDefault="004473E5" w:rsidP="004473E5">
      <w:pPr>
        <w:pStyle w:val="MFKA"/>
        <w:numPr>
          <w:ilvl w:val="0"/>
          <w:numId w:val="18"/>
        </w:numPr>
        <w:spacing w:before="240"/>
      </w:pPr>
      <w:r>
        <w:t>arvo kohdassa 2</w:t>
      </w:r>
    </w:p>
    <w:p w:rsidR="001B17ED" w:rsidRDefault="004473E5" w:rsidP="004473E5">
      <w:pPr>
        <w:pStyle w:val="MFKA"/>
        <w:numPr>
          <w:ilvl w:val="0"/>
          <w:numId w:val="18"/>
        </w:numPr>
        <w:spacing w:before="240"/>
      </w:pPr>
      <w:r>
        <w:t>derivaatan arvo kohdassa 2</w:t>
      </w:r>
    </w:p>
    <w:p w:rsidR="0022289D" w:rsidRDefault="0022289D" w:rsidP="0022289D">
      <w:pPr>
        <w:pStyle w:val="MFKA"/>
        <w:spacing w:before="240"/>
        <w:ind w:left="1145" w:firstLine="0"/>
      </w:pPr>
    </w:p>
    <w:p w:rsidR="0022289D" w:rsidRDefault="001B17ED" w:rsidP="0022289D">
      <w:pPr>
        <w:pStyle w:val="MFKA"/>
        <w:numPr>
          <w:ilvl w:val="0"/>
          <w:numId w:val="13"/>
        </w:numPr>
        <w:spacing w:before="240"/>
      </w:pPr>
      <w:r>
        <w:t xml:space="preserve">Olkoon </w:t>
      </w:r>
      <w:r w:rsidR="004473E5" w:rsidRPr="005A4C26">
        <w:rPr>
          <w:position w:val="-10"/>
        </w:rPr>
        <w:object w:dxaOrig="1320" w:dyaOrig="360">
          <v:shape id="_x0000_i1025" type="#_x0000_t75" style="width:66.25pt;height:17.85pt" o:ole="">
            <v:imagedata r:id="rId9" o:title=""/>
          </v:shape>
          <o:OLEObject Type="Embed" ProgID="Equation.DSMT4" ShapeID="_x0000_i1025" DrawAspect="Content" ObjectID="_1478853711" r:id="rId10"/>
        </w:object>
      </w:r>
      <w:r w:rsidR="004473E5">
        <w:t xml:space="preserve"> </w:t>
      </w:r>
      <w:r>
        <w:t xml:space="preserve">(sama kuin edellisessä tehtävässä). </w:t>
      </w:r>
      <w:r w:rsidR="004539F3">
        <w:t xml:space="preserve">Kertaa ensin derivaatan määritelmä (erotusosamäärän raja-arvo) </w:t>
      </w:r>
      <w:hyperlink r:id="rId11" w:history="1">
        <w:r w:rsidR="004539F3" w:rsidRPr="004539F3">
          <w:rPr>
            <w:rStyle w:val="Hyperlinkki"/>
          </w:rPr>
          <w:t>tämän sovelluksen</w:t>
        </w:r>
      </w:hyperlink>
      <w:r w:rsidR="004539F3">
        <w:t xml:space="preserve"> avulla. </w:t>
      </w:r>
      <w:r>
        <w:t xml:space="preserve">Määritä </w:t>
      </w:r>
      <w:r w:rsidR="004539F3">
        <w:t xml:space="preserve">sitten </w:t>
      </w:r>
      <w:r>
        <w:t xml:space="preserve">algebrallisesti </w:t>
      </w:r>
      <w:r w:rsidR="0022289D">
        <w:t xml:space="preserve">derivaatan määritelmän </w:t>
      </w:r>
      <w:r w:rsidR="0022289D" w:rsidRPr="0022289D">
        <w:t>avulla</w:t>
      </w:r>
      <w:r w:rsidR="0022289D">
        <w:t xml:space="preserve"> </w:t>
      </w:r>
      <w:r w:rsidR="003F2FDB">
        <w:t xml:space="preserve">funktion  </w:t>
      </w:r>
      <w:r w:rsidR="003F2FDB" w:rsidRPr="003F2FDB">
        <w:rPr>
          <w:i/>
        </w:rPr>
        <w:t>f</w:t>
      </w:r>
    </w:p>
    <w:p w:rsidR="0022289D" w:rsidRDefault="0022289D" w:rsidP="0022289D">
      <w:pPr>
        <w:pStyle w:val="MFKA"/>
        <w:numPr>
          <w:ilvl w:val="0"/>
          <w:numId w:val="19"/>
        </w:numPr>
        <w:spacing w:before="240"/>
      </w:pPr>
      <w:r>
        <w:t>derivaatan arvo kohdassa 0</w:t>
      </w:r>
      <w:r>
        <w:t xml:space="preserve"> (käytä erotusosamäärän raja-arvoa)</w:t>
      </w:r>
    </w:p>
    <w:p w:rsidR="0022289D" w:rsidRDefault="0022289D" w:rsidP="0022289D">
      <w:pPr>
        <w:pStyle w:val="MFKA"/>
        <w:numPr>
          <w:ilvl w:val="0"/>
          <w:numId w:val="19"/>
        </w:numPr>
        <w:spacing w:before="240"/>
      </w:pPr>
      <w:r>
        <w:t>derivaatan arvo kohdassa 2</w:t>
      </w:r>
      <w:r>
        <w:t xml:space="preserve"> </w:t>
      </w:r>
      <w:r>
        <w:t>(käytä erotusosamäärän raja-arvoa)</w:t>
      </w:r>
    </w:p>
    <w:p w:rsidR="0022289D" w:rsidRDefault="0022289D" w:rsidP="0022289D">
      <w:pPr>
        <w:pStyle w:val="MFKA"/>
        <w:spacing w:before="240"/>
        <w:ind w:left="1145" w:firstLine="0"/>
      </w:pPr>
    </w:p>
    <w:p w:rsidR="0022289D" w:rsidRDefault="0022289D" w:rsidP="0022289D">
      <w:pPr>
        <w:pStyle w:val="MFKA"/>
        <w:numPr>
          <w:ilvl w:val="0"/>
          <w:numId w:val="13"/>
        </w:numPr>
        <w:spacing w:before="240"/>
      </w:pPr>
      <w:r>
        <w:t xml:space="preserve">Olkoon </w:t>
      </w:r>
      <w:r w:rsidRPr="005A4C26">
        <w:rPr>
          <w:position w:val="-10"/>
        </w:rPr>
        <w:object w:dxaOrig="1320" w:dyaOrig="360">
          <v:shape id="_x0000_i1026" type="#_x0000_t75" style="width:66.25pt;height:17.85pt" o:ole="">
            <v:imagedata r:id="rId12" o:title=""/>
          </v:shape>
          <o:OLEObject Type="Embed" ProgID="Equation.DSMT4" ShapeID="_x0000_i1026" DrawAspect="Content" ObjectID="_1478853712" r:id="rId13"/>
        </w:object>
      </w:r>
      <w:r>
        <w:t>(sama kuin edellisissä tehtävissä)</w:t>
      </w:r>
      <w:r>
        <w:t>. Selvitä</w:t>
      </w:r>
      <w:r>
        <w:t xml:space="preserve"> </w:t>
      </w:r>
      <w:r w:rsidR="005E1369">
        <w:t>ensi</w:t>
      </w:r>
      <w:r w:rsidR="004539F3">
        <w:t>n</w:t>
      </w:r>
      <w:r w:rsidR="005E1369">
        <w:t xml:space="preserve"> derivaattafunktion</w:t>
      </w:r>
      <w:bookmarkStart w:id="0" w:name="_GoBack"/>
      <w:bookmarkEnd w:id="0"/>
      <w:r w:rsidR="004539F3">
        <w:t xml:space="preserve"> arvoitus </w:t>
      </w:r>
      <w:hyperlink r:id="rId14" w:history="1">
        <w:r w:rsidR="004539F3" w:rsidRPr="004539F3">
          <w:rPr>
            <w:rStyle w:val="Hyperlinkki"/>
          </w:rPr>
          <w:t>tämän sovelluksen</w:t>
        </w:r>
      </w:hyperlink>
      <w:r w:rsidR="004539F3">
        <w:t xml:space="preserve"> avulla. Laske sen jälkeen </w:t>
      </w:r>
      <w:r>
        <w:t xml:space="preserve">funktion lausekkeen / </w:t>
      </w:r>
      <w:r w:rsidRPr="004539F3">
        <w:t>derivaattafunktion lausekkeen</w:t>
      </w:r>
      <w:r>
        <w:t xml:space="preserve"> avulla funktion  </w:t>
      </w:r>
      <w:r w:rsidRPr="003F2FDB">
        <w:rPr>
          <w:i/>
        </w:rPr>
        <w:t>f</w:t>
      </w:r>
      <w:r>
        <w:rPr>
          <w:i/>
        </w:rPr>
        <w:t xml:space="preserve"> </w:t>
      </w:r>
      <w:r w:rsidRPr="003F2FDB">
        <w:rPr>
          <w:i/>
        </w:rPr>
        <w:t xml:space="preserve"> </w:t>
      </w:r>
    </w:p>
    <w:p w:rsidR="0022289D" w:rsidRDefault="0022289D" w:rsidP="0022289D">
      <w:pPr>
        <w:pStyle w:val="MFKA"/>
        <w:numPr>
          <w:ilvl w:val="0"/>
          <w:numId w:val="20"/>
        </w:numPr>
        <w:spacing w:before="240"/>
      </w:pPr>
      <w:r>
        <w:t>arvo kohdassa 0</w:t>
      </w:r>
    </w:p>
    <w:p w:rsidR="0022289D" w:rsidRDefault="0022289D" w:rsidP="0022289D">
      <w:pPr>
        <w:pStyle w:val="MFKA"/>
        <w:numPr>
          <w:ilvl w:val="0"/>
          <w:numId w:val="20"/>
        </w:numPr>
        <w:spacing w:before="240"/>
      </w:pPr>
      <w:r>
        <w:t>derivaatan arvo kohdassa 0</w:t>
      </w:r>
    </w:p>
    <w:p w:rsidR="0022289D" w:rsidRDefault="0022289D" w:rsidP="0022289D">
      <w:pPr>
        <w:pStyle w:val="MFKA"/>
        <w:numPr>
          <w:ilvl w:val="0"/>
          <w:numId w:val="20"/>
        </w:numPr>
        <w:spacing w:before="240"/>
      </w:pPr>
      <w:r>
        <w:t>arvo kohdassa 2</w:t>
      </w:r>
    </w:p>
    <w:p w:rsidR="0022289D" w:rsidRDefault="0022289D" w:rsidP="0022289D">
      <w:pPr>
        <w:pStyle w:val="MFKA"/>
        <w:numPr>
          <w:ilvl w:val="0"/>
          <w:numId w:val="20"/>
        </w:numPr>
        <w:spacing w:before="240"/>
      </w:pPr>
      <w:r>
        <w:t>derivaatan arvo kohdassa 2</w:t>
      </w:r>
    </w:p>
    <w:p w:rsidR="001B17ED" w:rsidRDefault="001B17ED" w:rsidP="0022289D">
      <w:pPr>
        <w:pStyle w:val="MFKA"/>
        <w:spacing w:before="240"/>
        <w:ind w:left="785" w:firstLine="0"/>
      </w:pPr>
    </w:p>
    <w:p w:rsidR="00D93030" w:rsidRPr="001E65A5" w:rsidRDefault="00D93030" w:rsidP="00D93030">
      <w:pPr>
        <w:pStyle w:val="MFKA"/>
        <w:spacing w:before="240"/>
        <w:ind w:firstLine="0"/>
      </w:pPr>
    </w:p>
    <w:p w:rsidR="00D4083E" w:rsidRPr="000E225D" w:rsidRDefault="00D4083E"/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8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6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>
    <w:nsid w:val="7E91622F"/>
    <w:multiLevelType w:val="hybridMultilevel"/>
    <w:tmpl w:val="FAA2AA84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17"/>
  </w:num>
  <w:num w:numId="3">
    <w:abstractNumId w:val="4"/>
  </w:num>
  <w:num w:numId="4">
    <w:abstractNumId w:val="8"/>
  </w:num>
  <w:num w:numId="5">
    <w:abstractNumId w:val="2"/>
  </w:num>
  <w:num w:numId="6">
    <w:abstractNumId w:val="15"/>
  </w:num>
  <w:num w:numId="7">
    <w:abstractNumId w:val="11"/>
  </w:num>
  <w:num w:numId="8">
    <w:abstractNumId w:val="5"/>
  </w:num>
  <w:num w:numId="9">
    <w:abstractNumId w:val="7"/>
    <w:lvlOverride w:ilvl="0">
      <w:startOverride w:val="1"/>
    </w:lvlOverride>
  </w:num>
  <w:num w:numId="10">
    <w:abstractNumId w:val="16"/>
  </w:num>
  <w:num w:numId="11">
    <w:abstractNumId w:val="0"/>
  </w:num>
  <w:num w:numId="12">
    <w:abstractNumId w:val="6"/>
  </w:num>
  <w:num w:numId="13">
    <w:abstractNumId w:val="18"/>
  </w:num>
  <w:num w:numId="14">
    <w:abstractNumId w:val="3"/>
  </w:num>
  <w:num w:numId="15">
    <w:abstractNumId w:val="1"/>
  </w:num>
  <w:num w:numId="16">
    <w:abstractNumId w:val="9"/>
  </w:num>
  <w:num w:numId="17">
    <w:abstractNumId w:val="14"/>
  </w:num>
  <w:num w:numId="18">
    <w:abstractNumId w:val="10"/>
  </w:num>
  <w:num w:numId="19">
    <w:abstractNumId w:val="12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B17ED"/>
    <w:rsid w:val="001E65A5"/>
    <w:rsid w:val="0022289D"/>
    <w:rsid w:val="002D5942"/>
    <w:rsid w:val="003205D6"/>
    <w:rsid w:val="003F2C9F"/>
    <w:rsid w:val="003F2FDB"/>
    <w:rsid w:val="004473E5"/>
    <w:rsid w:val="004539F3"/>
    <w:rsid w:val="004813EE"/>
    <w:rsid w:val="00594E17"/>
    <w:rsid w:val="005A4C26"/>
    <w:rsid w:val="005C0911"/>
    <w:rsid w:val="005E1369"/>
    <w:rsid w:val="006C5B4C"/>
    <w:rsid w:val="00761DC4"/>
    <w:rsid w:val="007714E8"/>
    <w:rsid w:val="007975F8"/>
    <w:rsid w:val="00A0696D"/>
    <w:rsid w:val="00A31998"/>
    <w:rsid w:val="00B603B8"/>
    <w:rsid w:val="00C73951"/>
    <w:rsid w:val="00D4083E"/>
    <w:rsid w:val="00D47EBD"/>
    <w:rsid w:val="00D93030"/>
    <w:rsid w:val="00DE0848"/>
    <w:rsid w:val="00E61A1B"/>
    <w:rsid w:val="00E9144B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ube.geogebra.org/student/maZWR2oMo" TargetMode="External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://tube.geogebra.org/student/mGi5ODXPT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://tube.geogebra.org/student/mG7EOalKj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</Pages>
  <Words>138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5</cp:revision>
  <cp:lastPrinted>2014-11-30T09:26:00Z</cp:lastPrinted>
  <dcterms:created xsi:type="dcterms:W3CDTF">2014-11-30T07:07:00Z</dcterms:created>
  <dcterms:modified xsi:type="dcterms:W3CDTF">2014-11-30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